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8"/>
  </p:handoutMasterIdLst>
  <p:sldIdLst>
    <p:sldId id="256" r:id="rId3"/>
    <p:sldId id="272" r:id="rId5"/>
    <p:sldId id="271" r:id="rId6"/>
    <p:sldId id="274" r:id="rId7"/>
    <p:sldId id="273" r:id="rId8"/>
    <p:sldId id="275" r:id="rId9"/>
    <p:sldId id="258" r:id="rId10"/>
    <p:sldId id="284" r:id="rId11"/>
    <p:sldId id="286" r:id="rId12"/>
    <p:sldId id="285" r:id="rId13"/>
    <p:sldId id="288" r:id="rId14"/>
    <p:sldId id="266" r:id="rId15"/>
    <p:sldId id="292" r:id="rId16"/>
    <p:sldId id="26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1FC5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8" d="100"/>
          <a:sy n="78" d="100"/>
        </p:scale>
        <p:origin x="654" y="54"/>
      </p:cViewPr>
      <p:guideLst>
        <p:guide orient="horz" pos="2196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6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70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3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6.xml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9.xml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/>
          <p:nvPr>
            <p:ph type="ctrTitle"/>
          </p:nvPr>
        </p:nvSpPr>
        <p:spPr/>
        <p:txBody>
          <a:bodyPr/>
          <a:p>
            <a:r>
              <a:rPr lang="en-US" altLang="zh-CN" sz="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2.1</a:t>
            </a:r>
            <a:r>
              <a:rPr lang="zh-CN" altLang="en-US" sz="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圆的方程</a:t>
            </a:r>
            <a:endParaRPr lang="zh-CN" altLang="en-US" sz="6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05350" y="4119880"/>
            <a:ext cx="394017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/>
              <a:t> 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陈金华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19.5.16</a:t>
            </a:r>
            <a:endParaRPr lang="en-US" altLang="zh-CN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1357630" y="1242060"/>
            <a:ext cx="86156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3：圆的方程是什么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716405" y="2304362"/>
            <a:ext cx="7897231" cy="1503216"/>
            <a:chOff x="2912" y="3882"/>
            <a:chExt cx="12318" cy="3864"/>
          </a:xfrm>
        </p:grpSpPr>
        <p:sp>
          <p:nvSpPr>
            <p:cNvPr id="9220" name="TextBox 11"/>
            <p:cNvSpPr txBox="1"/>
            <p:nvPr/>
          </p:nvSpPr>
          <p:spPr>
            <a:xfrm>
              <a:off x="2912" y="4189"/>
              <a:ext cx="12020" cy="35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方程                                           叫做</a:t>
              </a:r>
              <a:r>
                <a:rPr lang="zh-CN" altLang="en-US" sz="2800" b="1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圆的标准方程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，圆心为          ，半径为    。</a:t>
              </a:r>
              <a:endPara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5833" y="3882"/>
            <a:ext cx="9397" cy="1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854200" imgH="279400" progId="Equation.DSMT4">
                    <p:embed/>
                  </p:oleObj>
                </mc:Choice>
                <mc:Fallback>
                  <p:oleObj name="" r:id="rId1" imgW="1854200" imgH="2794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833" y="3882"/>
                          <a:ext cx="9397" cy="14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2"/>
            <p:cNvGraphicFramePr>
              <a:graphicFrameLocks noChangeAspect="1"/>
            </p:cNvGraphicFramePr>
            <p:nvPr/>
          </p:nvGraphicFramePr>
          <p:xfrm>
            <a:off x="10129" y="5301"/>
            <a:ext cx="1835" cy="1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368300" imgH="254000" progId="Equation.DSMT4">
                    <p:embed/>
                  </p:oleObj>
                </mc:Choice>
                <mc:Fallback>
                  <p:oleObj name="" r:id="rId3" imgW="368300" imgH="254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29" y="5301"/>
                          <a:ext cx="1835" cy="14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3"/>
            <p:cNvGraphicFramePr>
              <a:graphicFrameLocks noChangeAspect="1"/>
            </p:cNvGraphicFramePr>
            <p:nvPr/>
          </p:nvGraphicFramePr>
          <p:xfrm>
            <a:off x="3741" y="6505"/>
            <a:ext cx="1242" cy="1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14300" imgH="127000" progId="Equation.DSMT4">
                    <p:embed/>
                  </p:oleObj>
                </mc:Choice>
                <mc:Fallback>
                  <p:oleObj name="" r:id="rId5" imgW="114300" imgH="1270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41" y="6505"/>
                          <a:ext cx="1242" cy="12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393190" y="1039495"/>
            <a:ext cx="79133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求圆心是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-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，且经过坐标原点的圆的方程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" name="文本框 10"/>
          <p:cNvSpPr txBox="1"/>
          <p:nvPr/>
        </p:nvSpPr>
        <p:spPr>
          <a:xfrm>
            <a:off x="1243965" y="1030605"/>
            <a:ext cx="815467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已知隧道的截面是半径为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的半圆，车辆只能在道路中心线一侧行驶，一辆宽为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7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，高为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米的货车能不能驶入这个隧道？</a:t>
            </a:r>
            <a:endParaRPr lang="zh-CN" altLang="en-US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弦形 20"/>
          <p:cNvSpPr/>
          <p:nvPr/>
        </p:nvSpPr>
        <p:spPr>
          <a:xfrm rot="6660000">
            <a:off x="7324725" y="3147060"/>
            <a:ext cx="1740535" cy="1617980"/>
          </a:xfrm>
          <a:prstGeom prst="chord">
            <a:avLst>
              <a:gd name="adj1" fmla="val 3843596"/>
              <a:gd name="adj2" fmla="val 15188214"/>
            </a:avLst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179195" y="1348740"/>
            <a:ext cx="898906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例3、求过三点A（4,1），B（-6,3），C（3,0）的圆的方程。</a:t>
            </a:r>
            <a:endParaRPr 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70075" y="1575435"/>
            <a:ext cx="53987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总结：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24605" y="2159000"/>
            <a:ext cx="24669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>
                <a:solidFill>
                  <a:srgbClr val="FF0000"/>
                </a:solidFill>
              </a:rPr>
              <a:t>一个概念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538855" y="2159000"/>
            <a:ext cx="4766945" cy="3467735"/>
            <a:chOff x="5573" y="3400"/>
            <a:chExt cx="7507" cy="5461"/>
          </a:xfrm>
        </p:grpSpPr>
        <p:sp>
          <p:nvSpPr>
            <p:cNvPr id="4" name="下箭头 3"/>
            <p:cNvSpPr/>
            <p:nvPr/>
          </p:nvSpPr>
          <p:spPr>
            <a:xfrm>
              <a:off x="7184" y="4357"/>
              <a:ext cx="307" cy="507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6023" y="5483"/>
              <a:ext cx="277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一个方程</a:t>
              </a:r>
              <a:endPara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" name="下箭头 5"/>
            <p:cNvSpPr/>
            <p:nvPr/>
          </p:nvSpPr>
          <p:spPr>
            <a:xfrm>
              <a:off x="7314" y="6579"/>
              <a:ext cx="307" cy="507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573" y="7360"/>
              <a:ext cx="7356" cy="15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algn="l">
                <a:buClrTx/>
                <a:buSzTx/>
                <a:buFontTx/>
              </a:pPr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圆心和半径，圆的标准方程</a:t>
              </a:r>
              <a:endParaRPr lang="zh-CN" altLang="en-US" sz="2800">
                <a:solidFill>
                  <a:srgbClr val="FF0000"/>
                </a:solidFill>
              </a:endParaRPr>
            </a:p>
            <a:p>
              <a:pPr algn="l">
                <a:buClrTx/>
                <a:buSzTx/>
                <a:buFontTx/>
              </a:pPr>
              <a:endParaRPr lang="zh-CN" altLang="en-US" sz="2800">
                <a:solidFill>
                  <a:srgbClr val="FF0000"/>
                </a:solidFill>
              </a:endParaRPr>
            </a:p>
          </p:txBody>
        </p:sp>
        <p:sp>
          <p:nvSpPr>
            <p:cNvPr id="8" name="下箭头 7"/>
            <p:cNvSpPr/>
            <p:nvPr/>
          </p:nvSpPr>
          <p:spPr>
            <a:xfrm rot="5400000">
              <a:off x="9224" y="5640"/>
              <a:ext cx="307" cy="507"/>
            </a:xfrm>
            <a:prstGeom prst="downArrow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0378" y="5483"/>
              <a:ext cx="270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形结合</a:t>
              </a:r>
              <a:endPara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024" y="3400"/>
              <a:ext cx="403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endPara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776095" y="2691130"/>
            <a:ext cx="8884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2F1FC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建系，设点，列式，化简，检验</a:t>
            </a:r>
            <a:endParaRPr lang="zh-CN" altLang="en-US" sz="2800" b="1">
              <a:solidFill>
                <a:srgbClr val="2F1FC5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12570" y="1729740"/>
            <a:ext cx="48031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求曲线的方程：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4" name="内容占位符 3" descr="30058544_1388137591598_mthumb"/>
          <p:cNvPicPr>
            <a:picLocks noChangeAspect="1"/>
          </p:cNvPicPr>
          <p:nvPr>
            <p:ph idx="1"/>
          </p:nvPr>
        </p:nvPicPr>
        <p:blipFill>
          <a:blip r:embed="rId1"/>
          <a:srcRect l="-3402" t="-9028"/>
          <a:stretch>
            <a:fillRect/>
          </a:stretch>
        </p:blipFill>
        <p:spPr>
          <a:xfrm>
            <a:off x="1635760" y="247650"/>
            <a:ext cx="8249920" cy="587819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9" name="内容占位符 8" descr="t0157369264b9670580"/>
          <p:cNvPicPr>
            <a:picLocks noChangeAspect="1"/>
          </p:cNvPicPr>
          <p:nvPr>
            <p:ph idx="1"/>
          </p:nvPr>
        </p:nvPicPr>
        <p:blipFill>
          <a:blip r:embed="rId1"/>
          <a:srcRect l="1206" r="3566" b="10486"/>
          <a:stretch>
            <a:fillRect/>
          </a:stretch>
        </p:blipFill>
        <p:spPr>
          <a:xfrm>
            <a:off x="2515235" y="878840"/>
            <a:ext cx="7160895" cy="537527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8" name="内容占位符 7" descr="fdea92a6df994ab399bbf0e1192bd26e_990_0_max_jpg"/>
          <p:cNvPicPr>
            <a:picLocks noChangeAspect="1"/>
          </p:cNvPicPr>
          <p:nvPr>
            <p:ph idx="1"/>
          </p:nvPr>
        </p:nvPicPr>
        <p:blipFill>
          <a:blip r:embed="rId1"/>
          <a:srcRect l="1452" t="209" r="1328" b="7331"/>
          <a:stretch>
            <a:fillRect/>
          </a:stretch>
        </p:blipFill>
        <p:spPr>
          <a:xfrm>
            <a:off x="2203450" y="906145"/>
            <a:ext cx="7949565" cy="504571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内容占位符 5" descr="0020033035298907_b"/>
          <p:cNvPicPr>
            <a:picLocks noChangeAspect="1"/>
          </p:cNvPicPr>
          <p:nvPr>
            <p:ph idx="1"/>
          </p:nvPr>
        </p:nvPicPr>
        <p:blipFill>
          <a:blip r:embed="rId1"/>
          <a:srcRect r="1865" b="6359"/>
          <a:stretch>
            <a:fillRect/>
          </a:stretch>
        </p:blipFill>
        <p:spPr>
          <a:xfrm>
            <a:off x="1774825" y="819785"/>
            <a:ext cx="8145780" cy="514477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217295" y="1250315"/>
            <a:ext cx="76479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什么是圆？</a:t>
            </a:r>
            <a:endParaRPr lang="en-US" altLang="zh-CN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82395" y="2024380"/>
            <a:ext cx="88277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内，动点到</a:t>
            </a:r>
            <a:r>
              <a:rPr lang="zh-CN" altLang="en-US" sz="2800" b="1">
                <a:solidFill>
                  <a:srgbClr val="2F1FC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点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距离为</a:t>
            </a:r>
            <a:r>
              <a:rPr lang="zh-CN" altLang="en-US" sz="2800" b="1">
                <a:solidFill>
                  <a:srgbClr val="2F1FC5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长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点的集合。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圆心定位，半径定量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149" name="Picture 1" descr="C:\Users\huangfa\AppData\Roaming\Tencent\Users\425711627\QQ\WinTemp\RichOle\CC{4PTY}2Y%`DK[SKEAO9XP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82653" y="2910840"/>
            <a:ext cx="2314575" cy="19335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1179195" y="1092200"/>
            <a:ext cx="6350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2：如何建立圆的方程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7173" name="Picture 1" descr="C:\Users\huangfa\AppData\Roaming\Tencent\Users\425711627\QQ\WinTemp\RichOle\3}{53JQEDG7OJ$JRLDHY3DN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42113" y="1423353"/>
            <a:ext cx="2876550" cy="32480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8197" name="Picture 2" descr="C:\Users\huangfa\AppData\Roaming\Tencent\Users\425711627\QQ\WinTemp\RichOle\CV39GQDJ{PO~BK3OH79H@`5.png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6607175" y="1744980"/>
            <a:ext cx="2981325" cy="3143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1286510" y="1223010"/>
            <a:ext cx="6350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2：如何建立圆的方程？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SLIDE_MODEL_TYPE" val="cover"/>
</p:tagLst>
</file>

<file path=ppt/tags/tag63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4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187308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5</Words>
  <Application>WPS 演示</Application>
  <PresentationFormat>宽屏</PresentationFormat>
  <Paragraphs>40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Arial</vt:lpstr>
      <vt:lpstr>宋体</vt:lpstr>
      <vt:lpstr>Wingdings</vt:lpstr>
      <vt:lpstr>微软雅黑</vt:lpstr>
      <vt:lpstr>Times New Roman</vt:lpstr>
      <vt:lpstr>Arial Unicode MS</vt:lpstr>
      <vt:lpstr>Office 主题​​</vt:lpstr>
      <vt:lpstr>Equation.DSMT4</vt:lpstr>
      <vt:lpstr>Equation.DSMT4</vt:lpstr>
      <vt:lpstr>Equation.DSMT4</vt:lpstr>
      <vt:lpstr>2.2.1圆的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学习过程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cjh</cp:lastModifiedBy>
  <cp:revision>34</cp:revision>
  <dcterms:created xsi:type="dcterms:W3CDTF">2019-05-13T11:15:00Z</dcterms:created>
  <dcterms:modified xsi:type="dcterms:W3CDTF">2019-05-15T08:5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612</vt:lpwstr>
  </property>
</Properties>
</file>